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34"/>
  </p:notesMasterIdLst>
  <p:handoutMasterIdLst>
    <p:handoutMasterId r:id="rId35"/>
  </p:handoutMasterIdLst>
  <p:sldIdLst>
    <p:sldId id="256" r:id="rId3"/>
    <p:sldId id="375" r:id="rId4"/>
    <p:sldId id="376" r:id="rId5"/>
    <p:sldId id="417" r:id="rId6"/>
    <p:sldId id="337" r:id="rId7"/>
    <p:sldId id="418" r:id="rId8"/>
    <p:sldId id="341" r:id="rId9"/>
    <p:sldId id="450" r:id="rId10"/>
    <p:sldId id="454" r:id="rId11"/>
    <p:sldId id="451" r:id="rId12"/>
    <p:sldId id="452" r:id="rId13"/>
    <p:sldId id="364" r:id="rId14"/>
    <p:sldId id="369" r:id="rId15"/>
    <p:sldId id="379" r:id="rId16"/>
    <p:sldId id="378" r:id="rId17"/>
    <p:sldId id="443" r:id="rId18"/>
    <p:sldId id="444" r:id="rId19"/>
    <p:sldId id="440" r:id="rId20"/>
    <p:sldId id="426" r:id="rId21"/>
    <p:sldId id="424" r:id="rId22"/>
    <p:sldId id="445" r:id="rId23"/>
    <p:sldId id="455" r:id="rId24"/>
    <p:sldId id="456" r:id="rId25"/>
    <p:sldId id="457" r:id="rId26"/>
    <p:sldId id="453" r:id="rId27"/>
    <p:sldId id="439" r:id="rId28"/>
    <p:sldId id="419" r:id="rId29"/>
    <p:sldId id="436" r:id="rId30"/>
    <p:sldId id="441" r:id="rId31"/>
    <p:sldId id="382" r:id="rId32"/>
    <p:sldId id="383" r:id="rId33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12" d="100"/>
          <a:sy n="112" d="100"/>
        </p:scale>
        <p:origin x="2034" y="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  Some Company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936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072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</a:t>
            </a:r>
            <a:r>
              <a:rPr lang="en-GB" dirty="0" smtClean="0"/>
              <a:t>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6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680752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Dandan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smtClean="0"/>
                        <a:t>D</a:t>
                      </a:r>
                      <a:r>
                        <a:rPr lang="en-US" altLang="zh-CN" sz="1200" smtClean="0"/>
                        <a:t>andan.liang</a:t>
                      </a:r>
                      <a:r>
                        <a:rPr lang="en-US" sz="120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Chenchen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Ming 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447800"/>
            <a:ext cx="8085746" cy="4113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sz="1600" dirty="0"/>
              <a:t>320MHz 2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dirty="0"/>
              <a:t>=[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>
                <a:solidFill>
                  <a:schemeClr val="tx1"/>
                </a:solidFill>
              </a:rPr>
              <a:t>160MHz_lower_2x</a:t>
            </a:r>
            <a:r>
              <a:rPr lang="en-US" altLang="zh-CN" sz="1600" dirty="0"/>
              <a:t>, 023, 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>
                <a:solidFill>
                  <a:schemeClr val="tx1"/>
                </a:solidFill>
              </a:rPr>
              <a:t>160MHz_upper_2x</a:t>
            </a:r>
            <a:r>
              <a:rPr lang="en-US" altLang="zh-CN" sz="1600" dirty="0" smtClean="0"/>
              <a:t>]</a:t>
            </a:r>
            <a:endParaRPr lang="en-US" altLang="zh-CN" sz="1600" dirty="0" smtClean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0490EBA5-FF87-427B-A1A0-F2D1244B6A95}"/>
              </a:ext>
            </a:extLst>
          </p:cNvPr>
          <p:cNvSpPr txBox="1">
            <a:spLocks/>
          </p:cNvSpPr>
          <p:nvPr/>
        </p:nvSpPr>
        <p:spPr bwMode="auto">
          <a:xfrm>
            <a:off x="330199" y="1905000"/>
            <a:ext cx="8558213" cy="1074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800" dirty="0">
                <a:solidFill>
                  <a:schemeClr val="tx1"/>
                </a:solidFill>
              </a:rPr>
              <a:t>LTF</a:t>
            </a:r>
            <a:r>
              <a:rPr lang="en-US" altLang="ko-KR" sz="800" baseline="-25000" dirty="0">
                <a:solidFill>
                  <a:schemeClr val="tx1"/>
                </a:solidFill>
              </a:rPr>
              <a:t>160MHz_lower_2x </a:t>
            </a:r>
            <a:r>
              <a:rPr lang="en-US" altLang="zh-CN" sz="800" b="0" dirty="0" smtClean="0">
                <a:latin typeface="Courier New" panose="02070309020205020404" pitchFamily="49" charset="0"/>
              </a:rPr>
              <a:t>=[-</a:t>
            </a:r>
            <a:r>
              <a:rPr lang="en-US" altLang="zh-CN" sz="800" b="0" dirty="0">
                <a:latin typeface="Courier New" panose="02070309020205020404" pitchFamily="49" charset="0"/>
              </a:rPr>
              <a:t>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,0,0,0,0,0,0,0,0,0,0,0,0,0,0,0,0,0,0,0,0,0,0,0,-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];</a:t>
            </a:r>
          </a:p>
          <a:p>
            <a:pPr marL="0" indent="0"/>
            <a:endParaRPr lang="zh-CN" altLang="en-US" sz="700" kern="0" dirty="0"/>
          </a:p>
        </p:txBody>
      </p:sp>
    </p:spTree>
    <p:extLst>
      <p:ext uri="{BB962C8B-B14F-4D97-AF65-F5344CB8AC3E}">
        <p14:creationId xmlns:p14="http://schemas.microsoft.com/office/powerpoint/2010/main" val="3095171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447800"/>
            <a:ext cx="8085746" cy="4113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sz="1600" dirty="0"/>
              <a:t>320MHz 2x 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dirty="0"/>
              <a:t>=[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>
                <a:solidFill>
                  <a:schemeClr val="tx1"/>
                </a:solidFill>
              </a:rPr>
              <a:t>160MHz_lower_2x</a:t>
            </a:r>
            <a:r>
              <a:rPr lang="en-US" altLang="zh-CN" sz="1600" dirty="0"/>
              <a:t>, 023,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</a:t>
            </a:r>
            <a:r>
              <a:rPr lang="en-US" altLang="ko-KR" sz="1600" dirty="0" smtClean="0">
                <a:solidFill>
                  <a:schemeClr val="tx1"/>
                </a:solidFill>
              </a:rPr>
              <a:t>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160MHz_upper_2x</a:t>
            </a:r>
            <a:r>
              <a:rPr lang="en-US" altLang="zh-CN" sz="1600" dirty="0"/>
              <a:t>]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0490EBA5-FF87-427B-A1A0-F2D1244B6A95}"/>
              </a:ext>
            </a:extLst>
          </p:cNvPr>
          <p:cNvSpPr txBox="1">
            <a:spLocks/>
          </p:cNvSpPr>
          <p:nvPr/>
        </p:nvSpPr>
        <p:spPr bwMode="auto">
          <a:xfrm>
            <a:off x="330199" y="1905000"/>
            <a:ext cx="8558213" cy="1074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</a:t>
            </a:r>
            <a:r>
              <a:rPr lang="en-US" altLang="ko-KR" sz="800" dirty="0">
                <a:solidFill>
                  <a:schemeClr val="tx1"/>
                </a:solidFill>
              </a:rPr>
              <a:t>TF</a:t>
            </a:r>
            <a:r>
              <a:rPr lang="en-US" altLang="ko-KR" sz="800" baseline="-25000" dirty="0">
                <a:solidFill>
                  <a:schemeClr val="tx1"/>
                </a:solidFill>
              </a:rPr>
              <a:t>160MHz_upper_2x </a:t>
            </a:r>
            <a:r>
              <a:rPr lang="sv-SE" altLang="zh-CN" sz="800" b="0" dirty="0" smtClean="0">
                <a:latin typeface="Courier New" panose="02070309020205020404" pitchFamily="49" charset="0"/>
              </a:rPr>
              <a:t>=[-</a:t>
            </a:r>
            <a:r>
              <a:rPr lang="sv-SE" altLang="zh-CN" sz="800" b="0" dirty="0">
                <a:latin typeface="Courier New" panose="02070309020205020404" pitchFamily="49" charset="0"/>
              </a:rPr>
              <a:t>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1,0,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0,0,0,0,0,0,1,0,1,0,1,0,1,0,-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0,0,0,0,0,0,0,0,0,0,0,0,0,0,0,0,0,0,0,0,0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];</a:t>
            </a:r>
          </a:p>
          <a:p>
            <a:pPr marL="0" indent="0"/>
            <a:endParaRPr lang="zh-CN" altLang="en-US" sz="700" kern="0" dirty="0"/>
          </a:p>
        </p:txBody>
      </p:sp>
    </p:spTree>
    <p:extLst>
      <p:ext uri="{BB962C8B-B14F-4D97-AF65-F5344CB8AC3E}">
        <p14:creationId xmlns:p14="http://schemas.microsoft.com/office/powerpoint/2010/main" val="1975401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内容占位符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9156142"/>
              </p:ext>
            </p:extLst>
          </p:nvPr>
        </p:nvGraphicFramePr>
        <p:xfrm>
          <a:off x="427599" y="1978160"/>
          <a:ext cx="7543800" cy="24022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  <a:gridCol w="209550"/>
              </a:tblGrid>
              <a:tr h="37528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5.64 4.8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7.95 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76 4.7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7.95 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77 3.4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5.64 4.8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6.98 3.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5.85 3.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2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u="none" strike="noStrike" dirty="0" smtClean="0"/>
                        <a:t>4.46 3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</a:tr>
              <a:tr h="1868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8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1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4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4.6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4.6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2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3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7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9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4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4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5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2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3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5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7.3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6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58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3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5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3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3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4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5.9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4.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25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5.5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6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6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6.0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6.2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5.5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68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56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3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6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7.0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6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5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1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7.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1646586"/>
              </p:ext>
            </p:extLst>
          </p:nvPr>
        </p:nvGraphicFramePr>
        <p:xfrm>
          <a:off x="427599" y="4515784"/>
          <a:ext cx="7086600" cy="3007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</a:tblGrid>
              <a:tr h="300765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7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15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9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06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7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15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7.79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7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06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 8.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9335804"/>
              </p:ext>
            </p:extLst>
          </p:nvPr>
        </p:nvGraphicFramePr>
        <p:xfrm>
          <a:off x="427599" y="5371961"/>
          <a:ext cx="7086600" cy="1046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  <a:gridCol w="885825"/>
              </a:tblGrid>
              <a:tr h="30480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08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4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99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8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5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7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7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02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3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>
                          <a:solidFill>
                            <a:srgbClr val="FF0000"/>
                          </a:solidFill>
                        </a:rPr>
                        <a:t>10.93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>
                          <a:solidFill>
                            <a:srgbClr val="FF0000"/>
                          </a:solidFill>
                        </a:rPr>
                        <a:t>9.94</a:t>
                      </a:r>
                      <a:endParaRPr lang="en-US" altLang="zh-CN" sz="8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03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9.66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58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370840"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1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9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1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7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 8.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8.7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8.1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gridSpan="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u="none" strike="noStrike" dirty="0" smtClean="0"/>
                        <a:t>10.14 </a:t>
                      </a:r>
                    </a:p>
                    <a:p>
                      <a:pPr algn="ctr" rtl="0" fontAlgn="b"/>
                      <a:r>
                        <a:rPr lang="en-US" altLang="zh-CN" sz="800" u="none" strike="noStrike" dirty="0" smtClean="0"/>
                        <a:t>9.5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083910"/>
              </p:ext>
            </p:extLst>
          </p:nvPr>
        </p:nvGraphicFramePr>
        <p:xfrm>
          <a:off x="427599" y="4930858"/>
          <a:ext cx="7086600" cy="2533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543300"/>
                <a:gridCol w="3543300"/>
              </a:tblGrid>
              <a:tr h="1524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2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8.3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800" u="none" strike="noStrike" dirty="0" smtClean="0"/>
                        <a:t>9.2 </a:t>
                      </a:r>
                    </a:p>
                    <a:p>
                      <a:pPr algn="ctr" fontAlgn="b"/>
                      <a:r>
                        <a:rPr lang="en-US" altLang="zh-CN" sz="800" u="none" strike="noStrike" dirty="0" smtClean="0"/>
                        <a:t>8.3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1" name="文本框 8"/>
          <p:cNvSpPr txBox="1"/>
          <p:nvPr/>
        </p:nvSpPr>
        <p:spPr>
          <a:xfrm>
            <a:off x="8080746" y="19812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8066330" y="234006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8066330" y="258255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1"/>
          <p:cNvSpPr txBox="1"/>
          <p:nvPr/>
        </p:nvSpPr>
        <p:spPr>
          <a:xfrm>
            <a:off x="8066330" y="283896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8080746" y="310617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8080746" y="333648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8080746" y="3526982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5"/>
          <p:cNvSpPr txBox="1"/>
          <p:nvPr/>
        </p:nvSpPr>
        <p:spPr>
          <a:xfrm>
            <a:off x="8080746" y="3830598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080746" y="410878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17"/>
          <p:cNvSpPr txBox="1"/>
          <p:nvPr/>
        </p:nvSpPr>
        <p:spPr>
          <a:xfrm>
            <a:off x="8085337" y="453199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19"/>
          <p:cNvSpPr txBox="1"/>
          <p:nvPr/>
        </p:nvSpPr>
        <p:spPr>
          <a:xfrm>
            <a:off x="8066330" y="53479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8080746" y="57912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1"/>
          <p:cNvSpPr txBox="1"/>
          <p:nvPr/>
        </p:nvSpPr>
        <p:spPr>
          <a:xfrm>
            <a:off x="8082706" y="617220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080746" y="4904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377454" y="1522251"/>
            <a:ext cx="4651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26" name="TextBox 33"/>
          <p:cNvSpPr txBox="1"/>
          <p:nvPr/>
        </p:nvSpPr>
        <p:spPr>
          <a:xfrm>
            <a:off x="7978198" y="157017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377454" y="4419600"/>
            <a:ext cx="855757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4586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4">
            <a:extLst>
              <a:ext uri="{FF2B5EF4-FFF2-40B4-BE49-F238E27FC236}">
                <a16:creationId xmlns:a16="http://schemas.microsoft.com/office/drawing/2014/main" xmlns="" id="{D07D55EE-BA09-4EC5-A00B-83B8535010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7370642"/>
              </p:ext>
            </p:extLst>
          </p:nvPr>
        </p:nvGraphicFramePr>
        <p:xfrm>
          <a:off x="397349" y="1749951"/>
          <a:ext cx="7769894" cy="228028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:a16="http://schemas.microsoft.com/office/drawing/2014/main" xmlns="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:a16="http://schemas.microsoft.com/office/drawing/2014/main" xmlns="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6 4.7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7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54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6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6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7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6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2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53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1</a:t>
                      </a:r>
                      <a:endParaRPr lang="en-US" altLang="zh-CN" sz="8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87104145"/>
                  </a:ext>
                </a:extLst>
              </a:tr>
            </a:tbl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26" name="表格 6">
            <a:extLst>
              <a:ext uri="{FF2B5EF4-FFF2-40B4-BE49-F238E27FC236}">
                <a16:creationId xmlns:a16="http://schemas.microsoft.com/office/drawing/2014/main" xmlns="" id="{BCA37DC2-0396-4DF4-A724-CD26E0141E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9224522"/>
              </p:ext>
            </p:extLst>
          </p:nvPr>
        </p:nvGraphicFramePr>
        <p:xfrm>
          <a:off x="397349" y="4138781"/>
          <a:ext cx="7769893" cy="2263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9258">
                  <a:extLst>
                    <a:ext uri="{9D8B030D-6E8A-4147-A177-3AD203B41FA5}">
                      <a16:colId xmlns:a16="http://schemas.microsoft.com/office/drawing/2014/main" xmlns="" val="293173888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18152300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7814780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44430270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3681682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2819654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633519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2037733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1973072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5521912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92459584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08694669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71354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86516988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4532862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25509808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49501801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5006963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6382782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796378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1036257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880769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9499130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0485615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12453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76181460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70312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95999543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5217972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112522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87771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9852785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6742077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540985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4078415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834134847"/>
                    </a:ext>
                  </a:extLst>
                </a:gridCol>
              </a:tblGrid>
              <a:tr h="251335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78220392"/>
                  </a:ext>
                </a:extLst>
              </a:tr>
              <a:tr h="251335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68440426"/>
                  </a:ext>
                </a:extLst>
              </a:tr>
              <a:tr h="251335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71809136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50529090"/>
                  </a:ext>
                </a:extLst>
              </a:tr>
              <a:tr h="251335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0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84291970"/>
                  </a:ext>
                </a:extLst>
              </a:tr>
              <a:tr h="251335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14484122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8634227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59149704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7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8909240"/>
                  </a:ext>
                </a:extLst>
              </a:tr>
            </a:tbl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181310" y="4033712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48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r>
              <a:rPr lang="en-US" altLang="zh-CN" dirty="0" smtClean="0"/>
              <a:t>[1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24908" y="413703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37758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167243" y="3977906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6">
            <a:extLst>
              <a:ext uri="{FF2B5EF4-FFF2-40B4-BE49-F238E27FC236}">
                <a16:creationId xmlns:a16="http://schemas.microsoft.com/office/drawing/2014/main" xmlns="" id="{297FD313-C9C9-4D98-BBF2-911CCD1C322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21894336"/>
              </p:ext>
            </p:extLst>
          </p:nvPr>
        </p:nvGraphicFramePr>
        <p:xfrm>
          <a:off x="401335" y="1743233"/>
          <a:ext cx="7748658" cy="2263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8603">
                  <a:extLst>
                    <a:ext uri="{9D8B030D-6E8A-4147-A177-3AD203B41FA5}">
                      <a16:colId xmlns:a16="http://schemas.microsoft.com/office/drawing/2014/main" xmlns="" val="29910317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016068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277012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740134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57406806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2181900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7863838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302856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031045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80276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56644377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19253333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1736894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591475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9205844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6503009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2659499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59349583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191526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43742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8603228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220544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0679886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321269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72364326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0075957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27168502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3551669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718531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9559539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21016511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3305482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3205648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0398567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49998067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691284187"/>
                    </a:ext>
                  </a:extLst>
                </a:gridCol>
              </a:tblGrid>
              <a:tr h="227113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99883646"/>
                  </a:ext>
                </a:extLst>
              </a:tr>
              <a:tr h="227113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7423645"/>
                  </a:ext>
                </a:extLst>
              </a:tr>
              <a:tr h="227113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8369692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87667150"/>
                  </a:ext>
                </a:extLst>
              </a:tr>
              <a:tr h="227113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16565468"/>
                  </a:ext>
                </a:extLst>
              </a:tr>
              <a:tr h="227113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5886343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3251288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46533510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6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1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21443763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72516"/>
              </p:ext>
            </p:extLst>
          </p:nvPr>
        </p:nvGraphicFramePr>
        <p:xfrm>
          <a:off x="400423" y="4104052"/>
          <a:ext cx="7766820" cy="23376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  <a:gridCol w="215745"/>
              </a:tblGrid>
              <a:tr h="25076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76 4.7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95 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77 3.4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64 4.8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98 3.9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5 3.7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3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46 2.7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</a:tr>
              <a:tr h="325929"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0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6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6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5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9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5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4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3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4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27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3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14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3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46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9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0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64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02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2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5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793"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93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9.6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8.58</a:t>
                      </a:r>
                      <a:endParaRPr lang="en-US" altLang="zh-CN" sz="800" b="0" u="none" strike="noStrike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9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8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31</a:t>
                      </a:r>
                      <a:endParaRPr lang="en-US" altLang="zh-CN" sz="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001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1: </a:t>
            </a:r>
            <a:r>
              <a:rPr lang="en-US" altLang="zh-CN" dirty="0" smtClean="0"/>
              <a:t>320MHz </a:t>
            </a:r>
            <a:r>
              <a:rPr lang="en-US" altLang="zh-CN" dirty="0"/>
              <a:t>2x </a:t>
            </a:r>
            <a:r>
              <a:rPr lang="en-US" altLang="zh-CN" dirty="0" smtClean="0"/>
              <a:t>EHT-LTF [1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表格 8">
            <a:extLst>
              <a:ext uri="{FF2B5EF4-FFF2-40B4-BE49-F238E27FC236}">
                <a16:creationId xmlns:a16="http://schemas.microsoft.com/office/drawing/2014/main" xmlns="" id="{70000E92-9E25-4ACD-B39B-7C9F7B88A8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796599"/>
              </p:ext>
            </p:extLst>
          </p:nvPr>
        </p:nvGraphicFramePr>
        <p:xfrm>
          <a:off x="380086" y="2286000"/>
          <a:ext cx="6676696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4587">
                  <a:extLst>
                    <a:ext uri="{9D8B030D-6E8A-4147-A177-3AD203B41FA5}">
                      <a16:colId xmlns:a16="http://schemas.microsoft.com/office/drawing/2014/main" xmlns="" val="938462418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69855112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238972679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956013258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615034393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819612782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443524133"/>
                    </a:ext>
                  </a:extLst>
                </a:gridCol>
                <a:gridCol w="834587">
                  <a:extLst>
                    <a:ext uri="{9D8B030D-6E8A-4147-A177-3AD203B41FA5}">
                      <a16:colId xmlns:a16="http://schemas.microsoft.com/office/drawing/2014/main" xmlns="" val="35004433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2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9.2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9.4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0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8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7.8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8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3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641447789"/>
                  </a:ext>
                </a:extLst>
              </a:tr>
            </a:tbl>
          </a:graphicData>
        </a:graphic>
      </p:graphicFrame>
      <p:graphicFrame>
        <p:nvGraphicFramePr>
          <p:cNvPr id="7" name="表格 10">
            <a:extLst>
              <a:ext uri="{FF2B5EF4-FFF2-40B4-BE49-F238E27FC236}">
                <a16:creationId xmlns:a16="http://schemas.microsoft.com/office/drawing/2014/main" xmlns="" id="{7578BAF2-4D89-45D7-8A51-3AB178EECC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770715"/>
              </p:ext>
            </p:extLst>
          </p:nvPr>
        </p:nvGraphicFramePr>
        <p:xfrm>
          <a:off x="386712" y="2809391"/>
          <a:ext cx="6699888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49944">
                  <a:extLst>
                    <a:ext uri="{9D8B030D-6E8A-4147-A177-3AD203B41FA5}">
                      <a16:colId xmlns:a16="http://schemas.microsoft.com/office/drawing/2014/main" xmlns="" val="1647119875"/>
                    </a:ext>
                  </a:extLst>
                </a:gridCol>
                <a:gridCol w="3349944">
                  <a:extLst>
                    <a:ext uri="{9D8B030D-6E8A-4147-A177-3AD203B41FA5}">
                      <a16:colId xmlns:a16="http://schemas.microsoft.com/office/drawing/2014/main" xmlns="" val="327889259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6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6.46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7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3655550546"/>
                  </a:ext>
                </a:extLst>
              </a:tr>
            </a:tbl>
          </a:graphicData>
        </a:graphic>
      </p:graphicFrame>
      <p:graphicFrame>
        <p:nvGraphicFramePr>
          <p:cNvPr id="8" name="表格 12">
            <a:extLst>
              <a:ext uri="{FF2B5EF4-FFF2-40B4-BE49-F238E27FC236}">
                <a16:creationId xmlns:a16="http://schemas.microsoft.com/office/drawing/2014/main" xmlns="" id="{5D67E61A-8475-4737-9A87-C284509933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360081"/>
              </p:ext>
            </p:extLst>
          </p:nvPr>
        </p:nvGraphicFramePr>
        <p:xfrm>
          <a:off x="380086" y="3342791"/>
          <a:ext cx="6706512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38314">
                  <a:extLst>
                    <a:ext uri="{9D8B030D-6E8A-4147-A177-3AD203B41FA5}">
                      <a16:colId xmlns:a16="http://schemas.microsoft.com/office/drawing/2014/main" xmlns="" val="3417882896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4236428305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2804021977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1633473885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2824224417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3714340852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2356479397"/>
                    </a:ext>
                  </a:extLst>
                </a:gridCol>
                <a:gridCol w="838314">
                  <a:extLst>
                    <a:ext uri="{9D8B030D-6E8A-4147-A177-3AD203B41FA5}">
                      <a16:colId xmlns:a16="http://schemas.microsoft.com/office/drawing/2014/main" xmlns="" val="202453146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32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6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6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43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14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6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1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1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5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27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0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52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28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522893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19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5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57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14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.41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44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7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8.08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86913155"/>
                  </a:ext>
                </a:extLst>
              </a:tr>
              <a:tr h="370840">
                <a:tc gridSpan="8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76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altLang="zh-CN" sz="1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5</a:t>
                      </a:r>
                      <a:endParaRPr lang="en-US" altLang="zh-CN" sz="1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86648863"/>
                  </a:ext>
                </a:extLst>
              </a:tr>
            </a:tbl>
          </a:graphicData>
        </a:graphic>
      </p:graphicFrame>
      <p:sp>
        <p:nvSpPr>
          <p:cNvPr id="19" name="文本框 17"/>
          <p:cNvSpPr txBox="1"/>
          <p:nvPr/>
        </p:nvSpPr>
        <p:spPr>
          <a:xfrm>
            <a:off x="8077200" y="2286000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8077200" y="3328310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077200" y="3761601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079160" y="4142601"/>
            <a:ext cx="1137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3"/>
          <p:cNvSpPr txBox="1"/>
          <p:nvPr/>
        </p:nvSpPr>
        <p:spPr>
          <a:xfrm>
            <a:off x="8077200" y="28472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86712" y="162649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91230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 </a:t>
            </a:r>
            <a:r>
              <a:rPr lang="en-US" altLang="zh-CN" dirty="0" smtClean="0">
                <a:solidFill>
                  <a:srgbClr val="0070C0"/>
                </a:solidFill>
              </a:rPr>
              <a:t>P1</a:t>
            </a:r>
            <a:r>
              <a:rPr lang="en-US" altLang="zh-CN" dirty="0" smtClean="0"/>
              <a:t>: Simulation Result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27506099"/>
              </p:ext>
            </p:extLst>
          </p:nvPr>
        </p:nvGraphicFramePr>
        <p:xfrm>
          <a:off x="781743" y="1824135"/>
          <a:ext cx="7126489" cy="28271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60933"/>
                <a:gridCol w="1332901"/>
              </a:tblGrid>
              <a:tr h="402993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 smtClean="0">
                          <a:effectLst/>
                        </a:rPr>
                        <a:t>4.9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4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80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6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4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231657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010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+RU5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+RU10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37936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155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027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027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155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8" name="矩形 7"/>
          <p:cNvSpPr/>
          <p:nvPr/>
        </p:nvSpPr>
        <p:spPr>
          <a:xfrm>
            <a:off x="7519837" y="1474014"/>
            <a:ext cx="162416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, 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16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 </a:t>
            </a:r>
            <a:r>
              <a:rPr lang="en-US" altLang="zh-CN" dirty="0" smtClean="0">
                <a:solidFill>
                  <a:srgbClr val="0070C0"/>
                </a:solidFill>
              </a:rPr>
              <a:t>P1</a:t>
            </a:r>
            <a:r>
              <a:rPr lang="en-US" altLang="zh-CN" dirty="0" smtClean="0"/>
              <a:t>: Simulation </a:t>
            </a:r>
            <a:r>
              <a:rPr lang="en-US" altLang="zh-CN" dirty="0" smtClean="0"/>
              <a:t>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8" name="矩形 7"/>
          <p:cNvSpPr/>
          <p:nvPr/>
        </p:nvSpPr>
        <p:spPr>
          <a:xfrm>
            <a:off x="8028450" y="1375427"/>
            <a:ext cx="8563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9" name="内容占位符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557770"/>
              </p:ext>
            </p:extLst>
          </p:nvPr>
        </p:nvGraphicFramePr>
        <p:xfrm>
          <a:off x="762000" y="4724400"/>
          <a:ext cx="4150360" cy="119062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96240"/>
                <a:gridCol w="396240"/>
                <a:gridCol w="396240"/>
                <a:gridCol w="396240"/>
                <a:gridCol w="396240"/>
                <a:gridCol w="396240"/>
                <a:gridCol w="396240"/>
                <a:gridCol w="396240"/>
                <a:gridCol w="980440"/>
              </a:tblGrid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562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10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865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solidFill>
                            <a:srgbClr val="FF0000"/>
                          </a:solidFill>
                          <a:effectLst/>
                        </a:rPr>
                        <a:t>9.4644</a:t>
                      </a:r>
                      <a:endParaRPr lang="zh-CN" sz="9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269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6573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453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9.206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+3*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301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896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73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658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3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650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gridSpan="7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7353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2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231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472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472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231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9.0133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7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9.234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231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484+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  <a:tr h="180340">
                <a:tc gridSpan="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620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*RU99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517005"/>
              </p:ext>
            </p:extLst>
          </p:nvPr>
        </p:nvGraphicFramePr>
        <p:xfrm>
          <a:off x="762000" y="1651002"/>
          <a:ext cx="6710883" cy="282281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54461"/>
                <a:gridCol w="1150287"/>
              </a:tblGrid>
              <a:tr h="54032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179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362513"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286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5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4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36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34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99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5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1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  <a:tr h="184697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4213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4213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846" marR="8846" marT="8846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534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1 simulation results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457200" y="1828800"/>
          <a:ext cx="7498080" cy="192976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  <a:gridCol w="208280"/>
              </a:tblGrid>
              <a:tr h="461708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5.84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6.98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5.849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6.98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/>
                        <a:t>5.637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767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7.945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762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7.945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7677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/>
                        <a:t>5.637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6.98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6.98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5.849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/>
                        <a:t>4.460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u="none" strike="noStrike" dirty="0"/>
                        <a:t>4.460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596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4.69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4.694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3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878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7.433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4.6942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41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410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2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7073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89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429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410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419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5.5768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8.238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7.311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576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7.347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5837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5164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4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368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368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5.941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2519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606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/>
                        <a:t>6.644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6.251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962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5628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6875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9.6763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/>
                        <a:t>8.1829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文本框 8"/>
          <p:cNvSpPr txBox="1"/>
          <p:nvPr/>
        </p:nvSpPr>
        <p:spPr>
          <a:xfrm>
            <a:off x="8080746" y="209122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8" name="文本框 9"/>
          <p:cNvSpPr txBox="1"/>
          <p:nvPr/>
        </p:nvSpPr>
        <p:spPr>
          <a:xfrm>
            <a:off x="8066330" y="22860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9" name="文本框 10"/>
          <p:cNvSpPr txBox="1"/>
          <p:nvPr/>
        </p:nvSpPr>
        <p:spPr>
          <a:xfrm>
            <a:off x="8066330" y="2438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0" name="文本框 11"/>
          <p:cNvSpPr txBox="1"/>
          <p:nvPr/>
        </p:nvSpPr>
        <p:spPr>
          <a:xfrm>
            <a:off x="8066330" y="26670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12"/>
          <p:cNvSpPr txBox="1"/>
          <p:nvPr/>
        </p:nvSpPr>
        <p:spPr>
          <a:xfrm>
            <a:off x="8080746" y="2819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3"/>
          <p:cNvSpPr txBox="1"/>
          <p:nvPr/>
        </p:nvSpPr>
        <p:spPr>
          <a:xfrm>
            <a:off x="8080746" y="299960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4"/>
          <p:cNvSpPr txBox="1"/>
          <p:nvPr/>
        </p:nvSpPr>
        <p:spPr>
          <a:xfrm>
            <a:off x="8080746" y="3200400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5"/>
          <p:cNvSpPr txBox="1"/>
          <p:nvPr/>
        </p:nvSpPr>
        <p:spPr>
          <a:xfrm>
            <a:off x="8080746" y="3352800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6"/>
          <p:cNvSpPr txBox="1"/>
          <p:nvPr/>
        </p:nvSpPr>
        <p:spPr>
          <a:xfrm>
            <a:off x="8080746" y="3533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TextBox 33"/>
          <p:cNvSpPr txBox="1"/>
          <p:nvPr/>
        </p:nvSpPr>
        <p:spPr>
          <a:xfrm>
            <a:off x="7978198" y="168019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/>
          </p:nvPr>
        </p:nvGraphicFramePr>
        <p:xfrm>
          <a:off x="457200" y="4189812"/>
          <a:ext cx="7461448" cy="21347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</a:tblGrid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7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9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7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25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6559</a:t>
                      </a:r>
                    </a:p>
                  </a:txBody>
                  <a:tcPr marL="9525" marR="9525" marT="9525" marB="0" anchor="b"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6961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696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6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0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53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6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3293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153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31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6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61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4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207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.0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109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4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6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83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943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91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95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4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95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253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858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20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87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42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789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7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15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9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5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7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153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79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0583</a:t>
                      </a:r>
                    </a:p>
                  </a:txBody>
                  <a:tcPr marL="9525" marR="9525" marT="9525" marB="0" anchor="b"/>
                </a:tc>
              </a:tr>
              <a:tr h="177899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u="none" strike="noStrike" dirty="0" smtClean="0"/>
                        <a:t>10.1401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8036322" y="5895201"/>
            <a:ext cx="104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9"/>
          <p:cNvSpPr txBox="1">
            <a:spLocks noChangeArrowheads="1"/>
          </p:cNvSpPr>
          <p:nvPr/>
        </p:nvSpPr>
        <p:spPr bwMode="auto">
          <a:xfrm>
            <a:off x="7981702" y="4142601"/>
            <a:ext cx="1695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0" name="文本框 20"/>
          <p:cNvSpPr txBox="1">
            <a:spLocks noChangeArrowheads="1"/>
          </p:cNvSpPr>
          <p:nvPr/>
        </p:nvSpPr>
        <p:spPr bwMode="auto">
          <a:xfrm>
            <a:off x="8005763" y="4343400"/>
            <a:ext cx="11382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1" name="文本框 21"/>
          <p:cNvSpPr txBox="1">
            <a:spLocks noChangeArrowheads="1"/>
          </p:cNvSpPr>
          <p:nvPr/>
        </p:nvSpPr>
        <p:spPr bwMode="auto">
          <a:xfrm>
            <a:off x="8036322" y="6096000"/>
            <a:ext cx="113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2" name="文本框 23"/>
          <p:cNvSpPr txBox="1">
            <a:spLocks noChangeArrowheads="1"/>
          </p:cNvSpPr>
          <p:nvPr/>
        </p:nvSpPr>
        <p:spPr bwMode="auto">
          <a:xfrm>
            <a:off x="8066951" y="5477737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3" name="文本框 21"/>
          <p:cNvSpPr txBox="1">
            <a:spLocks noChangeArrowheads="1"/>
          </p:cNvSpPr>
          <p:nvPr/>
        </p:nvSpPr>
        <p:spPr bwMode="auto">
          <a:xfrm>
            <a:off x="8066951" y="4756291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</a:t>
            </a:r>
            <a:r>
              <a:rPr lang="en-US" altLang="zh-CN" sz="1200" dirty="0">
                <a:solidFill>
                  <a:srgbClr val="0070C0"/>
                </a:solidFill>
              </a:rPr>
              <a:t>x</a:t>
            </a:r>
            <a:r>
              <a:rPr lang="en-US" altLang="zh-CN" sz="1200" dirty="0" smtClean="0">
                <a:solidFill>
                  <a:srgbClr val="0070C0"/>
                </a:solidFill>
              </a:rPr>
              <a:t>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8022366" y="4528508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8021066" y="5257800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801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4">
            <a:extLst>
              <a:ext uri="{FF2B5EF4-FFF2-40B4-BE49-F238E27FC236}">
                <a16:creationId xmlns:a16="http://schemas.microsoft.com/office/drawing/2014/main" xmlns="" id="{D07D55EE-BA09-4EC5-A00B-83B853501007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1749951"/>
          <a:ext cx="7769894" cy="2146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:a16="http://schemas.microsoft.com/office/drawing/2014/main" xmlns="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:a16="http://schemas.microsoft.com/office/drawing/2014/main" xmlns="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8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6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26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07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3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87104145"/>
                  </a:ext>
                </a:extLst>
              </a:tr>
            </a:tbl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26" name="表格 6">
            <a:extLst>
              <a:ext uri="{FF2B5EF4-FFF2-40B4-BE49-F238E27FC236}">
                <a16:creationId xmlns:a16="http://schemas.microsoft.com/office/drawing/2014/main" xmlns="" id="{BCA37DC2-0396-4DF4-A724-CD26E0141EA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4138781"/>
          <a:ext cx="7769893" cy="2262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9258">
                  <a:extLst>
                    <a:ext uri="{9D8B030D-6E8A-4147-A177-3AD203B41FA5}">
                      <a16:colId xmlns:a16="http://schemas.microsoft.com/office/drawing/2014/main" xmlns="" val="293173888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18152300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7814780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44430270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3681682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2819654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633519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2037733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1973072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5521912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92459584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08694669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71354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86516988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4532862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25509808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49501801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5006963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6382782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796378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1036257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880769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9499130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0485615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12453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76181460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70312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95999543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5217972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112522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87771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9852785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6742077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540985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4078415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834134847"/>
                    </a:ext>
                  </a:extLst>
                </a:gridCol>
              </a:tblGrid>
              <a:tr h="25133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78220392"/>
                  </a:ext>
                </a:extLst>
              </a:tr>
              <a:tr h="251335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68440426"/>
                  </a:ext>
                </a:extLst>
              </a:tr>
              <a:tr h="251335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71809136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50529090"/>
                  </a:ext>
                </a:extLst>
              </a:tr>
              <a:tr h="251335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4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84291970"/>
                  </a:ext>
                </a:extLst>
              </a:tr>
              <a:tr h="251335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14484122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8634227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59149704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562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67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82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8909240"/>
                  </a:ext>
                </a:extLst>
              </a:tr>
            </a:tbl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7777658" y="3902710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&amp; 4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4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2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 the 320/160+160MHz transmission.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</a:rPr>
              <a:t>P2: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59126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7907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02402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30823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50503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278203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0106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2392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46783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219200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 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371600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6">
            <a:extLst>
              <a:ext uri="{FF2B5EF4-FFF2-40B4-BE49-F238E27FC236}">
                <a16:creationId xmlns:a16="http://schemas.microsoft.com/office/drawing/2014/main" xmlns="" id="{297FD313-C9C9-4D98-BBF2-911CCD1C3221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01335" y="1676400"/>
          <a:ext cx="7748658" cy="20683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8603">
                  <a:extLst>
                    <a:ext uri="{9D8B030D-6E8A-4147-A177-3AD203B41FA5}">
                      <a16:colId xmlns:a16="http://schemas.microsoft.com/office/drawing/2014/main" xmlns="" val="29910317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016068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277012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740134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57406806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2181900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7863838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302856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031045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80276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56644377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19253333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1736894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591475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9205844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6503009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2659499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59349583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191526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43742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8603228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220544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0679886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321269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72364326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0075957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27168502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3551669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718531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9559539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21016511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3305482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3205648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0398567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49998067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691284187"/>
                    </a:ext>
                  </a:extLst>
                </a:gridCol>
              </a:tblGrid>
              <a:tr h="227113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99883646"/>
                  </a:ext>
                </a:extLst>
              </a:tr>
              <a:tr h="227113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7423645"/>
                  </a:ext>
                </a:extLst>
              </a:tr>
              <a:tr h="227113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8369692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87667150"/>
                  </a:ext>
                </a:extLst>
              </a:tr>
              <a:tr h="227113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4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16565468"/>
                  </a:ext>
                </a:extLst>
              </a:tr>
              <a:tr h="227113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29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5886343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3251288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46533510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24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21443763"/>
                  </a:ext>
                </a:extLst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>
            <p:extLst/>
          </p:nvPr>
        </p:nvGraphicFramePr>
        <p:xfrm>
          <a:off x="539554" y="4038600"/>
          <a:ext cx="7461448" cy="23900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</a:tblGrid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50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5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4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78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8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71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52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82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21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8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96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703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35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318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43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83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1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85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5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7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26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681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9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10.04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65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7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54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58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1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4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3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24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37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4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8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7.937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49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974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87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649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6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485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83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042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09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12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/>
                        <a:t>9.5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文本框 17"/>
          <p:cNvSpPr txBox="1">
            <a:spLocks noChangeArrowheads="1"/>
          </p:cNvSpPr>
          <p:nvPr/>
        </p:nvSpPr>
        <p:spPr bwMode="auto">
          <a:xfrm>
            <a:off x="8036322" y="6042913"/>
            <a:ext cx="104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6" name="文本框 19"/>
          <p:cNvSpPr txBox="1">
            <a:spLocks noChangeArrowheads="1"/>
          </p:cNvSpPr>
          <p:nvPr/>
        </p:nvSpPr>
        <p:spPr bwMode="auto">
          <a:xfrm>
            <a:off x="7981702" y="3962400"/>
            <a:ext cx="1695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7" name="文本框 20"/>
          <p:cNvSpPr txBox="1">
            <a:spLocks noChangeArrowheads="1"/>
          </p:cNvSpPr>
          <p:nvPr/>
        </p:nvSpPr>
        <p:spPr bwMode="auto">
          <a:xfrm>
            <a:off x="8005763" y="4191000"/>
            <a:ext cx="11382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8" name="文本框 21"/>
          <p:cNvSpPr txBox="1">
            <a:spLocks noChangeArrowheads="1"/>
          </p:cNvSpPr>
          <p:nvPr/>
        </p:nvSpPr>
        <p:spPr bwMode="auto">
          <a:xfrm>
            <a:off x="8036322" y="6200001"/>
            <a:ext cx="113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9" name="文本框 23"/>
          <p:cNvSpPr txBox="1">
            <a:spLocks noChangeArrowheads="1"/>
          </p:cNvSpPr>
          <p:nvPr/>
        </p:nvSpPr>
        <p:spPr bwMode="auto">
          <a:xfrm>
            <a:off x="8066951" y="5491342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50" name="文本框 21"/>
          <p:cNvSpPr txBox="1">
            <a:spLocks noChangeArrowheads="1"/>
          </p:cNvSpPr>
          <p:nvPr/>
        </p:nvSpPr>
        <p:spPr bwMode="auto">
          <a:xfrm>
            <a:off x="8066951" y="4680091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</a:t>
            </a:r>
            <a:r>
              <a:rPr lang="en-US" altLang="zh-CN" sz="1200" dirty="0">
                <a:solidFill>
                  <a:srgbClr val="0070C0"/>
                </a:solidFill>
              </a:rPr>
              <a:t>x</a:t>
            </a:r>
            <a:r>
              <a:rPr lang="en-US" altLang="zh-CN" sz="1200" dirty="0" smtClean="0">
                <a:solidFill>
                  <a:srgbClr val="0070C0"/>
                </a:solidFill>
              </a:rPr>
              <a:t>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8022366" y="4452308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8021066" y="5271405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08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en-US" altLang="zh-CN" dirty="0" smtClean="0"/>
              <a:t>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0742843"/>
              </p:ext>
            </p:extLst>
          </p:nvPr>
        </p:nvGraphicFramePr>
        <p:xfrm>
          <a:off x="1220779" y="2080900"/>
          <a:ext cx="6248417" cy="28271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168673"/>
              </a:tblGrid>
              <a:tr h="53913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32548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4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34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4213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4213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7239000" y="1780701"/>
            <a:ext cx="83869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21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en-US" altLang="zh-CN" dirty="0" smtClean="0"/>
              <a:t>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52214551"/>
              </p:ext>
            </p:extLst>
          </p:nvPr>
        </p:nvGraphicFramePr>
        <p:xfrm>
          <a:off x="1220779" y="2080900"/>
          <a:ext cx="6248417" cy="28271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168673"/>
              </a:tblGrid>
              <a:tr h="539131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325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5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4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146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69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36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534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3338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661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1551</a:t>
                      </a:r>
                      <a:endParaRPr lang="zh-CN" sz="9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7239000" y="1780701"/>
            <a:ext cx="8787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39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en-US" altLang="zh-CN" dirty="0" smtClean="0"/>
              <a:t>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1464198"/>
              </p:ext>
            </p:extLst>
          </p:nvPr>
        </p:nvGraphicFramePr>
        <p:xfrm>
          <a:off x="1220779" y="2080900"/>
          <a:ext cx="6248417" cy="2827143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168673"/>
              </a:tblGrid>
              <a:tr h="53913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179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73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80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6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02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269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02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179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4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80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6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32548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286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81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5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18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3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3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3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4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6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14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534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943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728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8.155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363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661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8.333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7239000" y="1780701"/>
            <a:ext cx="86113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3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</a:t>
            </a:r>
            <a:r>
              <a:rPr lang="en-US" altLang="zh-CN" dirty="0" smtClean="0"/>
              <a:t>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44620637"/>
              </p:ext>
            </p:extLst>
          </p:nvPr>
        </p:nvGraphicFramePr>
        <p:xfrm>
          <a:off x="1220779" y="2080900"/>
          <a:ext cx="6248417" cy="255396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41104"/>
                <a:gridCol w="1168673"/>
              </a:tblGrid>
              <a:tr h="539131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4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6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269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02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6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73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9179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4.981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425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69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02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6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8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6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73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917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425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4.981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6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32548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502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355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813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286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28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813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5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02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5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56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56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18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5.737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5.737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4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3569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3569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484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3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4422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99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65998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9431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943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9431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52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6.728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728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6.728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RU26+RU106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  <a:tr h="182190"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661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>
                          <a:effectLst/>
                        </a:rPr>
                        <a:t>7.6618</a:t>
                      </a:r>
                      <a:endParaRPr lang="zh-CN" sz="9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661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7.6618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900" kern="100" dirty="0">
                          <a:effectLst/>
                        </a:rPr>
                        <a:t>RU242+RU484</a:t>
                      </a:r>
                      <a:endParaRPr lang="zh-CN" sz="9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327" marR="9327" marT="9327" marB="0" anchor="b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矩形 6"/>
          <p:cNvSpPr/>
          <p:nvPr/>
        </p:nvSpPr>
        <p:spPr>
          <a:xfrm>
            <a:off x="7239000" y="1780701"/>
            <a:ext cx="85632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583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7929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New Sequences </a:t>
            </a:r>
            <a:r>
              <a:rPr lang="en-US" altLang="zh-CN" dirty="0" smtClean="0">
                <a:solidFill>
                  <a:srgbClr val="0070C0"/>
                </a:solidFill>
              </a:rPr>
              <a:t>P2</a:t>
            </a:r>
            <a:r>
              <a:rPr lang="en-US" altLang="zh-CN" dirty="0" smtClean="0"/>
              <a:t>: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912396"/>
              </p:ext>
            </p:extLst>
          </p:nvPr>
        </p:nvGraphicFramePr>
        <p:xfrm>
          <a:off x="1675604" y="2060203"/>
          <a:ext cx="5867404" cy="28307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515453"/>
                <a:gridCol w="515453"/>
                <a:gridCol w="515453"/>
                <a:gridCol w="515453"/>
                <a:gridCol w="515453"/>
                <a:gridCol w="515453"/>
                <a:gridCol w="515453"/>
                <a:gridCol w="515453"/>
                <a:gridCol w="1743780"/>
              </a:tblGrid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6.7443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2949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6.7273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055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045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7432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988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046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RU484+3*RU99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96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889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1012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4804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3*RU99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401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21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2712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3925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5201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523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RU484+2*RU996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1368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5028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45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130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974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4242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798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493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041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solidFill>
                            <a:srgbClr val="FF0000"/>
                          </a:solidFill>
                          <a:effectLst/>
                        </a:rPr>
                        <a:t>9.0683</a:t>
                      </a:r>
                      <a:endParaRPr lang="zh-CN" sz="7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680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974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85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6.493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5028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85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781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7.96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99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5.954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001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2*RU996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151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5.954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087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6.434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001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8.0877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999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151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6.4349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4359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374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013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6.957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9.013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6.5565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8.4927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5204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7.6086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RU484+RU996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184359">
                <a:tc gridSpan="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>
                          <a:effectLst/>
                        </a:rPr>
                        <a:t>6.5443</a:t>
                      </a:r>
                      <a:endParaRPr lang="zh-CN" sz="7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700" kern="100" dirty="0">
                          <a:effectLst/>
                        </a:rPr>
                        <a:t>4*RU996</a:t>
                      </a: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73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2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</a:t>
            </a:r>
            <a:r>
              <a:rPr lang="en-US" altLang="zh-CN" sz="1600" b="0" dirty="0" smtClean="0"/>
              <a:t>] 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</a:t>
            </a:r>
            <a:r>
              <a:rPr lang="en-US" altLang="zh-CN" sz="1600" b="0" dirty="0" smtClean="0"/>
              <a:t>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</a:t>
            </a:r>
            <a:r>
              <a:rPr lang="en-US" altLang="zh-CN" sz="1600" b="0" dirty="0" smtClean="0"/>
              <a:t>] 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1: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-1)*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values = [1  1  -1 -1]</a:t>
            </a:r>
            <a:endParaRPr lang="en-US" altLang="zh-CN" sz="1600" dirty="0">
              <a:solidFill>
                <a:schemeClr val="tx1"/>
              </a:solidFill>
            </a:endParaRP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kern="0" dirty="0" smtClean="0">
                <a:solidFill>
                  <a:schemeClr val="tx1"/>
                </a:solidFill>
              </a:rPr>
              <a:t>Option 2: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200" b="0" baseline="-25000" dirty="0"/>
              <a:t>-2036,2036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1 1  -1 1 -1 -1 1 -1 -1 1 1 1  1 -1 -1 -1 1]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kern="0" dirty="0" smtClean="0">
                <a:solidFill>
                  <a:schemeClr val="tx1"/>
                </a:solidFill>
              </a:rPr>
              <a:t>Option 3: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200" b="0" baseline="-25000" dirty="0"/>
              <a:t>-2036,2036</a:t>
            </a: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</a:rPr>
              <a:t>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</a:rPr>
              <a:t>  0</a:t>
            </a:r>
            <a:r>
              <a:rPr lang="en-US" altLang="zh-CN" sz="12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b="0" dirty="0">
                <a:solidFill>
                  <a:schemeClr val="tx1"/>
                </a:solidFill>
              </a:rPr>
              <a:t> 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200" b="0" dirty="0">
                <a:solidFill>
                  <a:schemeClr val="tx1"/>
                </a:solidFill>
              </a:rPr>
              <a:t> 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b="0" dirty="0">
                <a:solidFill>
                  <a:schemeClr val="tx1"/>
                </a:solidFill>
              </a:rPr>
              <a:t>LTF</a:t>
            </a:r>
            <a:r>
              <a:rPr lang="en-US" altLang="ko-KR" sz="12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Coefficient </a:t>
            </a:r>
            <a:r>
              <a:rPr lang="en-US" altLang="zh-CN" sz="12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-1 -1  -1 -1 -1 -1 -1 -1 1 1 1 1 1 1 1 1 1]</a:t>
            </a: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4388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1:</a:t>
            </a:r>
          </a:p>
          <a:p>
            <a:r>
              <a:rPr lang="en-US" altLang="zh-CN" sz="1800" kern="0" dirty="0" smtClean="0">
                <a:solidFill>
                  <a:schemeClr val="tx1"/>
                </a:solidFill>
              </a:rPr>
              <a:t> </a:t>
            </a:r>
            <a:r>
              <a:rPr lang="en-US" altLang="zh-CN" sz="1800" b="0" kern="0" dirty="0" smtClean="0">
                <a:solidFill>
                  <a:schemeClr val="tx1"/>
                </a:solidFill>
              </a:rPr>
              <a:t>Sequences are shown on page 8&amp;9 </a:t>
            </a:r>
            <a:endParaRPr lang="en-US" altLang="zh-CN" sz="1800" b="0" kern="0" dirty="0" smtClean="0">
              <a:solidFill>
                <a:schemeClr val="tx1"/>
              </a:solidFill>
            </a:endParaRPr>
          </a:p>
          <a:p>
            <a:r>
              <a:rPr lang="en-US" altLang="zh-CN" sz="1800" kern="0" dirty="0" smtClean="0">
                <a:solidFill>
                  <a:schemeClr val="tx1"/>
                </a:solidFill>
              </a:rPr>
              <a:t>Option 2:</a:t>
            </a:r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800" b="0" kern="0" dirty="0" smtClean="0">
                <a:solidFill>
                  <a:schemeClr val="tx1"/>
                </a:solidFill>
              </a:rPr>
              <a:t> Sequences </a:t>
            </a:r>
            <a:r>
              <a:rPr lang="en-US" altLang="zh-CN" sz="1800" b="0" kern="0" dirty="0">
                <a:solidFill>
                  <a:schemeClr val="tx1"/>
                </a:solidFill>
              </a:rPr>
              <a:t>are shown on page </a:t>
            </a:r>
            <a:r>
              <a:rPr lang="en-US" altLang="zh-CN" sz="1800" b="0" kern="0" dirty="0" smtClean="0">
                <a:solidFill>
                  <a:schemeClr val="tx1"/>
                </a:solidFill>
              </a:rPr>
              <a:t>10&amp;11</a:t>
            </a:r>
            <a:endParaRPr lang="zh-CN" altLang="en-US" sz="1800" b="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7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2x EHT-LTF sequences </a:t>
            </a:r>
            <a:r>
              <a:rPr lang="en-US" altLang="zh-CN" b="0" dirty="0" smtClean="0"/>
              <a:t>have </a:t>
            </a:r>
            <a:r>
              <a:rPr lang="en-US" altLang="zh-CN" b="0" dirty="0" smtClean="0"/>
              <a:t>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2x EHT-LTF </a:t>
            </a:r>
            <a:r>
              <a:rPr lang="en-US" altLang="zh-CN" b="0" dirty="0" smtClean="0"/>
              <a:t>sequences are proposed for both</a:t>
            </a:r>
            <a:r>
              <a:rPr lang="en-US" altLang="zh-CN" b="0" i="1" u="sng" dirty="0" smtClean="0"/>
              <a:t> </a:t>
            </a:r>
            <a:r>
              <a:rPr lang="en-US" altLang="zh-CN" b="0" i="1" u="sng" dirty="0" smtClean="0">
                <a:solidFill>
                  <a:schemeClr val="tx1"/>
                </a:solidFill>
              </a:rPr>
              <a:t>with and without considering the punctured</a:t>
            </a:r>
            <a:r>
              <a:rPr lang="en-US" altLang="zh-CN" b="0" i="1" u="sng" dirty="0" smtClean="0">
                <a:solidFill>
                  <a:srgbClr val="0070C0"/>
                </a:solidFill>
              </a:rPr>
              <a:t> </a:t>
            </a:r>
            <a:r>
              <a:rPr lang="en-US" altLang="zh-CN" b="0" i="1" u="sng" dirty="0" smtClean="0"/>
              <a:t>240MHz/160MHz+80MHz transmission</a:t>
            </a:r>
            <a:r>
              <a:rPr lang="en-US" altLang="zh-CN" b="0" dirty="0" smtClean="0"/>
              <a:t>.</a:t>
            </a:r>
          </a:p>
          <a:p>
            <a:pPr marL="0">
              <a:spcBef>
                <a:spcPts val="0"/>
              </a:spcBef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751013"/>
            <a:ext cx="7770813" cy="4113213"/>
          </a:xfrm>
        </p:spPr>
        <p:txBody>
          <a:bodyPr/>
          <a:lstStyle/>
          <a:p>
            <a:r>
              <a:rPr lang="en-US" altLang="zh-CN" dirty="0"/>
              <a:t>1x 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2x 4x 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734125"/>
              </p:ext>
            </p:extLst>
          </p:nvPr>
        </p:nvGraphicFramePr>
        <p:xfrm>
          <a:off x="696912" y="2207419"/>
          <a:ext cx="7315200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23846"/>
                <a:gridCol w="5953154"/>
                <a:gridCol w="838200"/>
              </a:tblGrid>
              <a:tr h="2514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 bandwidth &amp; Preamble Puncturing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Note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  <a:tr h="11887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240MHz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1: 240MHz [1 1 1 1 1 1 1 1 1 1 1 1]    Case2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0 0 1 1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3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0 0 1 1 1 1 1 1 1 1]  Case4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0 0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5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0 0 1 1 1 1]  Case6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0 0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7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0MHz [1 1 1 1 1 1 1 1 1 1 0 0]  Case8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0 0 0 0  1 1 1 1 1 1 1 1]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se9</a:t>
                      </a:r>
                      <a:r>
                        <a:rPr lang="zh-CN" altLang="en-US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：</a:t>
                      </a:r>
                      <a:r>
                        <a:rPr lang="en-US" altLang="zh-CN" sz="12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0MHz [1 1 1 1 0 0 0 0 1 1 1 1]  Case10: 160MHz [1 1 1 1 1 1 1 1 0 0 0 0].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“1” stands</a:t>
                      </a:r>
                      <a:r>
                        <a:rPr lang="en-US" altLang="zh-CN" sz="1200" baseline="0" dirty="0" smtClean="0"/>
                        <a:t> for non-punctured 20MHz; “0” stands for punctured 20MHz.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368685"/>
              </p:ext>
            </p:extLst>
          </p:nvPr>
        </p:nvGraphicFramePr>
        <p:xfrm>
          <a:off x="696912" y="4436391"/>
          <a:ext cx="6601241" cy="1908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294"/>
                <a:gridCol w="457845"/>
                <a:gridCol w="428546"/>
                <a:gridCol w="428546"/>
                <a:gridCol w="428547"/>
                <a:gridCol w="428546"/>
                <a:gridCol w="428546"/>
                <a:gridCol w="428546"/>
                <a:gridCol w="428546"/>
                <a:gridCol w="428547"/>
                <a:gridCol w="428547"/>
                <a:gridCol w="428546"/>
                <a:gridCol w="428546"/>
                <a:gridCol w="428546"/>
                <a:gridCol w="428547"/>
              </a:tblGrid>
              <a:tr h="990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marL="68580" marR="68580" marT="34290" marB="34290"/>
                </a:tc>
                <a:tc gridSpan="13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</a:t>
                      </a:r>
                      <a:r>
                        <a:rPr lang="en-US" altLang="zh-CN" sz="1200" baseline="0" dirty="0" smtClean="0"/>
                        <a:t> bandwidth  preamble puncturing </a:t>
                      </a:r>
                      <a:r>
                        <a:rPr lang="en-US" altLang="zh-CN" sz="1200" dirty="0" smtClean="0"/>
                        <a:t>&amp; MRU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226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240MHz</a:t>
                      </a:r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size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x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2x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x996</a:t>
                      </a:r>
                    </a:p>
                  </a:txBody>
                  <a:tcPr marL="68580" marR="68580" marT="34290" marB="34290"/>
                </a:tc>
              </a:tr>
              <a:tr h="430322"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x3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2616459"/>
              </p:ext>
            </p:extLst>
          </p:nvPr>
        </p:nvGraphicFramePr>
        <p:xfrm>
          <a:off x="403776" y="2132013"/>
          <a:ext cx="8334860" cy="35392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x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6498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1:(without </a:t>
                      </a: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0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 [1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36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tx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8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2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tx1"/>
                          </a:solidFill>
                        </a:rPr>
                        <a:t>4*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P2:(with </a:t>
                      </a: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unctured</a:t>
                      </a:r>
                      <a:r>
                        <a:rPr lang="en-US" altLang="zh-CN" sz="1100" b="0" kern="1200" baseline="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240MHz</a:t>
                      </a: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Based on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2x, 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2x, repeating 11ax 80MHz LTF sequences and apply 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first - fifth part of 80MHz </a:t>
            </a:r>
            <a:r>
              <a:rPr lang="en-US" altLang="zh-CN" sz="1800" b="0" dirty="0">
                <a:solidFill>
                  <a:schemeClr val="tx1"/>
                </a:solidFill>
              </a:rPr>
              <a:t>LTF [1,4]. </a:t>
            </a:r>
            <a:endParaRPr lang="en-US" altLang="zh-CN" sz="1800" b="0" dirty="0" smtClean="0">
              <a:solidFill>
                <a:schemeClr val="tx1"/>
              </a:solidFill>
            </a:endParaRPr>
          </a:p>
          <a:p>
            <a:r>
              <a:rPr lang="en-US" altLang="zh-CN" dirty="0"/>
              <a:t>Option </a:t>
            </a:r>
            <a:r>
              <a:rPr lang="en-US" altLang="zh-CN" dirty="0" smtClean="0"/>
              <a:t>3: New Sequenc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Not using 11ax 80MHz 2x LTF sequences to construct the 320MHz/160+160MHz 2x LTF sequences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b="0" dirty="0" smtClean="0">
              <a:solidFill>
                <a:schemeClr val="tx1"/>
              </a:solidFill>
            </a:endParaRP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</a:t>
            </a:r>
            <a:r>
              <a:rPr lang="en-US" altLang="zh-CN" sz="1800" b="0" dirty="0" smtClean="0"/>
              <a:t>page 4.</a:t>
            </a:r>
            <a:endParaRPr lang="en-US" altLang="zh-CN" sz="1800" b="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2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524001"/>
            <a:ext cx="3810001" cy="1905000"/>
          </a:xfrm>
        </p:spPr>
        <p:txBody>
          <a:bodyPr/>
          <a:lstStyle/>
          <a:p>
            <a:r>
              <a:rPr lang="en-US" altLang="zh-CN" dirty="0" smtClean="0"/>
              <a:t>Option 1: 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1: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 1  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16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-</a:t>
            </a:r>
            <a:r>
              <a:rPr lang="en-US" altLang="zh-CN" sz="16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]</a:t>
            </a:r>
            <a:endParaRPr lang="en-US" altLang="zh-CN" sz="1600" dirty="0">
              <a:solidFill>
                <a:srgbClr val="FF0000"/>
              </a:solidFill>
            </a:endParaRPr>
          </a:p>
          <a:p>
            <a:r>
              <a:rPr lang="en-US" altLang="zh-CN" dirty="0" smtClean="0"/>
              <a:t>Option </a:t>
            </a:r>
            <a:r>
              <a:rPr lang="en-US" altLang="zh-CN" dirty="0"/>
              <a:t>2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矩形 5"/>
          <p:cNvSpPr/>
          <p:nvPr/>
        </p:nvSpPr>
        <p:spPr>
          <a:xfrm>
            <a:off x="1056830" y="3962400"/>
            <a:ext cx="3429000" cy="2436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1: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12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chemeClr val="tx1"/>
                </a:solidFill>
              </a:rPr>
              <a:t>0</a:t>
            </a:r>
            <a:r>
              <a:rPr lang="en-US" altLang="zh-CN" sz="1200" baseline="-25000" dirty="0">
                <a:solidFill>
                  <a:schemeClr val="tx1"/>
                </a:solidFill>
              </a:rPr>
              <a:t>23</a:t>
            </a:r>
            <a:r>
              <a:rPr lang="en-US" altLang="zh-CN" sz="1200" dirty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1 1  -1 1 -1 -1 1 -1 -1 1 1 1  1 -1 -1 -1 1]</a:t>
            </a:r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4646612" y="1512170"/>
            <a:ext cx="3810001" cy="1905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endParaRPr lang="en-US" altLang="zh-CN" kern="0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	</a:t>
            </a:r>
            <a:r>
              <a:rPr lang="en-US" altLang="zh-CN" sz="16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2: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2x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0</a:t>
            </a:r>
            <a:r>
              <a:rPr lang="en-US" altLang="zh-CN" sz="16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(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="0" kern="0" baseline="-25000" dirty="0" smtClean="0">
                <a:solidFill>
                  <a:schemeClr val="tx1"/>
                </a:solidFill>
              </a:rPr>
              <a:t>80MHz_2x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oefficient </a:t>
            </a:r>
            <a:r>
              <a:rPr lang="en-US" altLang="zh-CN" sz="16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</a:t>
            </a:r>
            <a:r>
              <a:rPr lang="en-US" altLang="zh-CN" sz="16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 1  -1 -1]</a:t>
            </a:r>
            <a:endParaRPr lang="en-US" altLang="zh-CN" sz="1600" kern="0" dirty="0" smtClean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551" y="3962400"/>
            <a:ext cx="3429000" cy="2436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P2: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2x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EHT-LT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2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2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chemeClr val="tx1"/>
                </a:solidFill>
              </a:rPr>
              <a:t>  0</a:t>
            </a:r>
            <a:r>
              <a:rPr lang="en-US" altLang="zh-CN" sz="12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200" dirty="0" smtClean="0">
                <a:solidFill>
                  <a:schemeClr val="tx1"/>
                </a:solidFill>
              </a:rPr>
              <a:t>  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200" dirty="0" smtClean="0">
                <a:solidFill>
                  <a:schemeClr val="tx1"/>
                </a:solidFill>
              </a:rPr>
              <a:t> </a:t>
            </a:r>
            <a:r>
              <a:rPr lang="en-US" altLang="zh-CN" sz="1200" dirty="0" smtClean="0">
                <a:solidFill>
                  <a:srgbClr val="0070C0"/>
                </a:solidFill>
              </a:rPr>
              <a:t> </a:t>
            </a:r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200" dirty="0" smtClean="0">
                <a:solidFill>
                  <a:schemeClr val="tx1"/>
                </a:solidFill>
              </a:rPr>
              <a:t> 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 smtClean="0">
                <a:solidFill>
                  <a:schemeClr val="tx1"/>
                </a:solidFill>
              </a:rPr>
              <a:t>LTF</a:t>
            </a:r>
            <a:r>
              <a:rPr lang="en-US" altLang="ko-KR" sz="12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12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81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447800"/>
            <a:ext cx="8085746" cy="4113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</a:t>
            </a:r>
            <a:r>
              <a:rPr lang="en-US" altLang="zh-CN" dirty="0"/>
              <a:t>: </a:t>
            </a:r>
            <a:r>
              <a:rPr lang="en-US" altLang="zh-CN" sz="1600" dirty="0" smtClean="0"/>
              <a:t>320MHz 2x </a:t>
            </a:r>
            <a:r>
              <a:rPr lang="en-US" altLang="zh-CN" sz="1600" dirty="0" smtClean="0"/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dirty="0" smtClean="0"/>
              <a:t>=[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160MHz_lower_2x</a:t>
            </a:r>
            <a:r>
              <a:rPr lang="en-US" altLang="zh-CN" sz="1600" dirty="0" smtClean="0"/>
              <a:t>, </a:t>
            </a:r>
            <a:r>
              <a:rPr lang="en-US" altLang="zh-CN" sz="1600" dirty="0"/>
              <a:t>023</a:t>
            </a:r>
            <a:r>
              <a:rPr lang="en-US" altLang="zh-CN" sz="1600" dirty="0" smtClean="0"/>
              <a:t>,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 smtClean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 smtClean="0">
                <a:solidFill>
                  <a:schemeClr val="tx1"/>
                </a:solidFill>
              </a:rPr>
              <a:t>160MHz_upper_2x</a:t>
            </a:r>
            <a:r>
              <a:rPr lang="en-US" altLang="zh-CN" sz="1600" dirty="0" smtClean="0"/>
              <a:t>]</a:t>
            </a:r>
            <a:endParaRPr lang="en-US" altLang="zh-CN" sz="1600" dirty="0" smtClean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0490EBA5-FF87-427B-A1A0-F2D1244B6A95}"/>
              </a:ext>
            </a:extLst>
          </p:cNvPr>
          <p:cNvSpPr txBox="1">
            <a:spLocks/>
          </p:cNvSpPr>
          <p:nvPr/>
        </p:nvSpPr>
        <p:spPr bwMode="auto">
          <a:xfrm>
            <a:off x="944563" y="1905000"/>
            <a:ext cx="6800850" cy="1074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800" dirty="0">
                <a:solidFill>
                  <a:schemeClr val="tx1"/>
                </a:solidFill>
              </a:rPr>
              <a:t>LTF</a:t>
            </a:r>
            <a:r>
              <a:rPr lang="en-US" altLang="ko-KR" sz="800" baseline="-25000" dirty="0">
                <a:solidFill>
                  <a:schemeClr val="tx1"/>
                </a:solidFill>
              </a:rPr>
              <a:t>160MHz_lower_2x </a:t>
            </a:r>
            <a:r>
              <a:rPr lang="en-US" altLang="zh-CN" sz="700" b="0" kern="0" dirty="0" smtClean="0">
                <a:latin typeface="Courier New" panose="02070309020205020404" pitchFamily="49" charset="0"/>
              </a:rPr>
              <a:t>=[-</a:t>
            </a:r>
            <a:r>
              <a:rPr lang="en-US" altLang="zh-CN" sz="700" b="0" kern="0" dirty="0" smtClean="0">
                <a:latin typeface="Courier New" panose="02070309020205020404" pitchFamily="49" charset="0"/>
              </a:rPr>
              <a:t>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0,0,0,0,0,0,1,0,1,0,1,0,1,0,-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0,0,0,0,0,0,0,0,0,0,0,0,0,0,0,0,0,0,0,0,0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1,0,1,0,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];</a:t>
            </a:r>
          </a:p>
          <a:p>
            <a:pPr marL="0" indent="0"/>
            <a:endParaRPr lang="zh-CN" altLang="en-US" sz="700" kern="0" dirty="0"/>
          </a:p>
        </p:txBody>
      </p:sp>
    </p:spTree>
    <p:extLst>
      <p:ext uri="{BB962C8B-B14F-4D97-AF65-F5344CB8AC3E}">
        <p14:creationId xmlns:p14="http://schemas.microsoft.com/office/powerpoint/2010/main" val="1262326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447800"/>
            <a:ext cx="8085746" cy="4113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P1</a:t>
            </a:r>
            <a:r>
              <a:rPr lang="en-US" altLang="zh-CN" dirty="0"/>
              <a:t>: </a:t>
            </a:r>
            <a:r>
              <a:rPr lang="en-US" altLang="zh-CN" sz="1600" dirty="0" smtClean="0"/>
              <a:t>320MHz 2x </a:t>
            </a:r>
            <a:r>
              <a:rPr lang="en-US" altLang="zh-CN" sz="1600" dirty="0" smtClean="0"/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600" dirty="0" smtClean="0"/>
              <a:t>=[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>
                <a:solidFill>
                  <a:schemeClr val="tx1"/>
                </a:solidFill>
              </a:rPr>
              <a:t>160MHz_lower_2x</a:t>
            </a:r>
            <a:r>
              <a:rPr lang="en-US" altLang="zh-CN" sz="1600" dirty="0"/>
              <a:t>, 023, 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1600" dirty="0">
                <a:solidFill>
                  <a:schemeClr val="tx1"/>
                </a:solidFill>
              </a:rPr>
              <a:t>LTF</a:t>
            </a:r>
            <a:r>
              <a:rPr lang="en-US" altLang="ko-KR" sz="1600" baseline="-25000" dirty="0">
                <a:solidFill>
                  <a:schemeClr val="tx1"/>
                </a:solidFill>
              </a:rPr>
              <a:t>160MHz_upper_2x</a:t>
            </a:r>
            <a:r>
              <a:rPr lang="en-US" altLang="zh-CN" sz="1600" dirty="0" smtClean="0"/>
              <a:t>]</a:t>
            </a:r>
            <a:endParaRPr lang="en-US" altLang="zh-CN" sz="1600" dirty="0" smtClean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xmlns="" id="{0490EBA5-FF87-427B-A1A0-F2D1244B6A95}"/>
              </a:ext>
            </a:extLst>
          </p:cNvPr>
          <p:cNvSpPr txBox="1">
            <a:spLocks/>
          </p:cNvSpPr>
          <p:nvPr/>
        </p:nvSpPr>
        <p:spPr bwMode="auto">
          <a:xfrm>
            <a:off x="696913" y="1830388"/>
            <a:ext cx="7304088" cy="10747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HT-</a:t>
            </a:r>
            <a:r>
              <a:rPr lang="en-US" altLang="ko-KR" sz="800" dirty="0">
                <a:solidFill>
                  <a:schemeClr val="tx1"/>
                </a:solidFill>
              </a:rPr>
              <a:t>LTF</a:t>
            </a:r>
            <a:r>
              <a:rPr lang="en-US" altLang="ko-KR" sz="800" baseline="-25000" dirty="0">
                <a:solidFill>
                  <a:schemeClr val="tx1"/>
                </a:solidFill>
              </a:rPr>
              <a:t>160MHz_upper_2x </a:t>
            </a:r>
            <a:r>
              <a:rPr lang="sv-SE" altLang="zh-CN" sz="800" b="0" dirty="0" smtClean="0">
                <a:latin typeface="Courier New" panose="02070309020205020404" pitchFamily="49" charset="0"/>
              </a:rPr>
              <a:t>=[</a:t>
            </a:r>
            <a:r>
              <a:rPr lang="sv-SE" altLang="zh-CN" sz="700" b="0" dirty="0">
                <a:latin typeface="Courier New" panose="02070309020205020404" pitchFamily="49" charset="0"/>
              </a:rPr>
              <a:t>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1,0,1,0,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,0,0,0,0,0,0,0,0,0,0,0,0,0,0,0,0,0,0,0,0,0,0,0,-1,0,-1,0,1,0,1,0,1,0,-1,0,-1,0,1,0,-1,0,1,0,-1,0,1,0,1,0,1,0,1,0,1,0,1,0,1,0,-1,0,-1,0,1,0,-1,0,-1,0,1,0,1,0,-1,0,1,0,-1,0,1,0,1,0,1,0,1,0,-1,0,-1,0,1,0,1,0,1,0,-1,0,-1,0,1,0,-1,0,1,0,-1,0,1,0,-1,0,-1,0,-1,0,-1,0,-1,0,-1,0,1,0,1,0,-1,0,1,0,1,0,-1,0,-1,0,1,0,-1,0,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-1,0,-1,0,-1,0,-1,0,1,0,1,0,-1,0,-1,0,-1,0,1,0,1,0,-1,0,1,0,-1,0,1,0,-1,0,-1,0,-1,0,-1,0,-1,0,-1,0,-1,0,1,0,1,0,-1,0,1,0,1,0,-1,0,-1,0,1,0,-1,0,1,0,1,0,1,0,1,0,1,0,-1,0,-1,0,1,0,1,0,1,0,-1,0,-1,0,1,0,-1,0,1,0,-1,0,1,0,-1,0,-1,0,-1,0,-1,0,-1,0,-1,0,1,0,1,0,-1,0,1,0,1,0,-1,0,-1,0,1,0,-1,0,1,0,0,0,0,0,0,0,-1,0,-1,0,-1,0,-1,0,1,0,1,0,-1,0,-1,0,-1,0,1,0,1,0,-1,0,1,0,-1,0,1,0,-1,0,-1,0,-1,0,-1,0,-1,0,-1,0,-1,0,1,0,1,0,-1,0,1,0,1,0,-1,0,-1,0,1,0,-1,0,1,0,-1,0,-1,0,-1,0,-1,0,1,0,1,0,-1,0,-1,0,-1,0,1,0,1,0,-1,0,1,0,-1,0,1,0,-1,0,1,0,1,0,1,0,1,0,1,0,1,0,-1,0,-1,0,1,0,-1,0,-1,0,1,0,1,0,-1,0,1,0,-1,0,1,0,1,0,1,0,1,0,-1,0,-1,0,1,0,1,0,1,0,-1,0,-1,0,1,0,-1,0,1,0,-1,0,1,0,1,0,1,0,1,0,1,0,1,0,1,0,-1,0,-1,0,1,0,-1,0,-1,0,1,0,1,0,-1,0,1,0,-1,0,-1,0,-1,0,-1,0,-1,0,1,0,1,0,-1,0,-1,0,-1,0,1,0,1,0,-1,0,1,0,-1,0,1,0,-1,0,1,0,1,0,1,0,1,0,1,0,1,0,-1,0,-1,0,1,0,-1,0,-1,0,1,0,1,0,-1,0,1,0,-1,0,1,0,-1,0,-1,0,1,0,1,0,1,0,-1,0,-1,0,1,0,-1,0,1,0,-1,0,1,0,1,0,1,0,1,0,1,0,1,0,1,0,-1,0,-1,0,1,0,-1,0,-1,0,1,0,1,0,-1,0,1,0,-1,0,1,0,1,0,1,0,1,0,-1,0,-1,0,1,0,1,0,1,0,-1,0,-1,0,1,0,-1,0,1,0,-1,0,1,0,-1,0,-1,0,-1,0,-1,0,-1,0,-1,0,1,0,1,0,-1,0,1,0,1,0,-1,0,-1,0,1,0,-1,0,1,0,1,0,1,0,1,0,1,0,-1,0,-1,0,1,0,1,0,1,0,-1,0,-1,0,1,0,-1,0,1,0,-1,0,1,0,1,0,1,0,1,0,1,0,1,0,1,0,-1,0,-1,0,1,0,-1,0,-1,0,1,0,1,0,-1,0,1,0,-1,0,-1,0,-1,0,-1,0,-1,0,1,0,1,0,-1,0,-1,0,-1,0,1,0,1,0,-1,0,1,0,-1,0,1,0,-1,0,1,0,1,0,1,0,1,0,1,0,1,0,-1,0,-1,0,1,0,-1,0,-1,0,1</a:t>
            </a:r>
            <a:r>
              <a:rPr lang="sv-SE" altLang="zh-CN" sz="800" b="0" dirty="0">
                <a:latin typeface="Courier New" panose="02070309020205020404" pitchFamily="49" charset="0"/>
              </a:rPr>
              <a:t>];</a:t>
            </a:r>
            <a:endParaRPr lang="sv-SE" altLang="zh-CN" sz="800" b="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181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5161</TotalTime>
  <Words>7585</Words>
  <Application>Microsoft Office PowerPoint</Application>
  <PresentationFormat>全屏显示(4:3)</PresentationFormat>
  <Paragraphs>2149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ourier New</vt:lpstr>
      <vt:lpstr>Tahoma</vt:lpstr>
      <vt:lpstr>Times New Roman</vt:lpstr>
      <vt:lpstr>Wingdings</vt:lpstr>
      <vt:lpstr>Office Theme</vt:lpstr>
      <vt:lpstr>9_主题1</vt:lpstr>
      <vt:lpstr>Equation</vt:lpstr>
      <vt:lpstr>2x EHT-LTFs Sequences Design</vt:lpstr>
      <vt:lpstr>Abstract</vt:lpstr>
      <vt:lpstr>Introduction</vt:lpstr>
      <vt:lpstr>Introduction</vt:lpstr>
      <vt:lpstr>Design Methods[3-4] </vt:lpstr>
      <vt:lpstr>Sequences Design Considerations</vt:lpstr>
      <vt:lpstr>320MHz 2x EHT-LTF</vt:lpstr>
      <vt:lpstr>New Sequences</vt:lpstr>
      <vt:lpstr>New Sequences</vt:lpstr>
      <vt:lpstr>New Sequences</vt:lpstr>
      <vt:lpstr>New Sequences</vt:lpstr>
      <vt:lpstr>P1: 320MHz 2x EHT-LTF [1]</vt:lpstr>
      <vt:lpstr>P1: 320MHz 2x EHT-LTF [1] </vt:lpstr>
      <vt:lpstr>P1: 320MHz 2x EHT-LTF [1]</vt:lpstr>
      <vt:lpstr>P1: 320MHz 2x EHT-LTF [1] </vt:lpstr>
      <vt:lpstr>New Sequences P1: Simulation Results</vt:lpstr>
      <vt:lpstr>New Sequences P1: Simulation Results</vt:lpstr>
      <vt:lpstr>P2: 320MHz 2x EHT-LTF </vt:lpstr>
      <vt:lpstr>P2: 320MHz 2x EHT-LTF </vt:lpstr>
      <vt:lpstr>P2: 320MHz 2x EHT-LTF </vt:lpstr>
      <vt:lpstr>New Sequences P2: Simulation Results</vt:lpstr>
      <vt:lpstr>New Sequences P2: Simulation Results</vt:lpstr>
      <vt:lpstr>New Sequences P2: Simulation Results</vt:lpstr>
      <vt:lpstr>New Sequences P2: Simulation Results</vt:lpstr>
      <vt:lpstr>New Sequences P2: Simulation Results</vt:lpstr>
      <vt:lpstr>Conclusion</vt:lpstr>
      <vt:lpstr>Reference</vt:lpstr>
      <vt:lpstr>Straw Poll 1</vt:lpstr>
      <vt:lpstr>Straw Poll 2</vt:lpstr>
      <vt:lpstr>Appendix: QAM Data PAPR</vt:lpstr>
      <vt:lpstr>Appendix 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angdandan (2012)</cp:lastModifiedBy>
  <cp:revision>1533</cp:revision>
  <cp:lastPrinted>1601-01-01T00:00:00Z</cp:lastPrinted>
  <dcterms:created xsi:type="dcterms:W3CDTF">2015-10-31T00:33:08Z</dcterms:created>
  <dcterms:modified xsi:type="dcterms:W3CDTF">2020-07-16T06:44:19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dPESU3gBBUEOsWW+xUXXL/ph6Pvy5LpL6ZgrzdFvhqUcT73NN4VCSU4CHkqgOVHRvW4UHZEo
FyspcdoN+aN9SH/YLZsdu7+EYBgbhPqvDgzyV2pL0DauH1jRt1V4grzCqPHPUC6lJc+OA+5m
jQovd6KCqEy7/OYLSAEtaE8J1SyZTghISoHNn2dQa/0UY9nx8YT7e6szWbSvHgpCMCOb9MJb
0pFM6X2IU0KzOGtBRH</vt:lpwstr>
  </property>
  <property fmtid="{D5CDD505-2E9C-101B-9397-08002B2CF9AE}" pid="3" name="_2015_ms_pID_7253431">
    <vt:lpwstr>VL/AWUw1ogpr77p5mUjU2vJfrXtW/EHGvegfJNhskAyTmmbVuEWLYL
vTKFWd13SYv6NorvS5yiMjBJxXlTuImij8Q/hPVv3OzKupOR7DtNNdh6+dInbteM+0fBeivu
ksDFTNRjPGIehzHQrYtI3NZoVw/sHie90UfDITNg1sPK79Xr61/5ilj+yQVfe6Qdhe/Epwgo
W1QsdV4e58N0qq0De+pdGTCer9Q5djwa8Xfe</vt:lpwstr>
  </property>
  <property fmtid="{D5CDD505-2E9C-101B-9397-08002B2CF9AE}" pid="4" name="_2015_ms_pID_7253432">
    <vt:lpwstr>oQ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